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4662" w:rsidRPr="0022166D" w:rsidRDefault="00D72A6C" w:rsidP="00AA76BE">
      <w:pPr>
        <w:rPr>
          <w:b/>
          <w:sz w:val="32"/>
        </w:rPr>
      </w:pPr>
      <w:r w:rsidRPr="0022166D">
        <w:rPr>
          <w:b/>
          <w:sz w:val="32"/>
        </w:rPr>
        <w:t xml:space="preserve">Math Whiz Unit </w:t>
      </w:r>
      <w:r w:rsidR="00425835" w:rsidRPr="0022166D">
        <w:rPr>
          <w:b/>
          <w:sz w:val="32"/>
        </w:rPr>
        <w:t>1</w:t>
      </w:r>
      <w:r w:rsidRPr="0022166D">
        <w:rPr>
          <w:b/>
          <w:sz w:val="32"/>
        </w:rPr>
        <w:t xml:space="preserve"> </w:t>
      </w:r>
      <w:r w:rsidR="002C7A33" w:rsidRPr="0022166D">
        <w:rPr>
          <w:b/>
          <w:sz w:val="32"/>
        </w:rPr>
        <w:t>Mastery</w:t>
      </w:r>
    </w:p>
    <w:p w:rsidR="00AA76BE" w:rsidRPr="00AA76BE" w:rsidRDefault="00AA76BE" w:rsidP="00AA76BE">
      <w:pPr>
        <w:spacing w:after="0"/>
        <w:rPr>
          <w:b/>
          <w:u w:val="single"/>
        </w:rPr>
      </w:pPr>
      <w:r w:rsidRPr="00AA76BE">
        <w:rPr>
          <w:b/>
          <w:u w:val="single"/>
        </w:rPr>
        <w:t>Dividing Fractions</w:t>
      </w:r>
    </w:p>
    <w:p w:rsidR="00AA76BE" w:rsidRPr="00AA76BE" w:rsidRDefault="00D72A6C" w:rsidP="00425835">
      <w:pPr>
        <w:pStyle w:val="ListParagraph"/>
        <w:numPr>
          <w:ilvl w:val="0"/>
          <w:numId w:val="3"/>
        </w:numPr>
      </w:pPr>
      <w:r>
        <w:t>The count</w:t>
      </w:r>
      <w:r w:rsidR="00836A10">
        <w:t>y</w:t>
      </w:r>
      <w:r>
        <w:t xml:space="preserve"> recreation department cleared a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D72A6C">
        <w:rPr>
          <w:rFonts w:eastAsiaTheme="minorEastAsia"/>
        </w:rPr>
        <w:t xml:space="preserve"> mile long walking trail in Washington Park.  There will be a small sign every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</m:oMath>
      <w:r w:rsidRPr="00D72A6C">
        <w:rPr>
          <w:rFonts w:eastAsiaTheme="minorEastAsia"/>
        </w:rPr>
        <w:t xml:space="preserve"> mile along the trail</w:t>
      </w:r>
      <w:r w:rsidR="0094414B">
        <w:rPr>
          <w:rFonts w:eastAsiaTheme="minorEastAsia"/>
        </w:rPr>
        <w:t xml:space="preserve">. </w:t>
      </w:r>
      <w:r w:rsidRPr="00D72A6C">
        <w:rPr>
          <w:rFonts w:eastAsiaTheme="minorEastAsia"/>
        </w:rPr>
        <w:t xml:space="preserve">How many signs are needed?      </w:t>
      </w:r>
    </w:p>
    <w:p w:rsidR="00AA76BE" w:rsidRPr="00AA76BE" w:rsidRDefault="00AA76BE" w:rsidP="00AA76BE">
      <w:pPr>
        <w:pStyle w:val="ListParagraph"/>
      </w:pPr>
    </w:p>
    <w:p w:rsidR="00AA76BE" w:rsidRDefault="00D72A6C" w:rsidP="00AA76BE">
      <w:pPr>
        <w:pStyle w:val="ListParagraph"/>
      </w:pPr>
      <w:proofErr w:type="gramStart"/>
      <w:r>
        <w:rPr>
          <w:rFonts w:eastAsiaTheme="minorEastAsia"/>
        </w:rPr>
        <w:t xml:space="preserve">A.  </w:t>
      </w:r>
      <w:r>
        <w:t>4</w:t>
      </w:r>
      <w:proofErr w:type="gramEnd"/>
      <w:r>
        <w:t xml:space="preserve">       </w:t>
      </w:r>
    </w:p>
    <w:p w:rsidR="00AA76BE" w:rsidRDefault="00D72A6C" w:rsidP="00AA76BE">
      <w:pPr>
        <w:pStyle w:val="ListParagraph"/>
      </w:pPr>
      <w:proofErr w:type="gramStart"/>
      <w:r>
        <w:t>B.  9</w:t>
      </w:r>
      <w:proofErr w:type="gramEnd"/>
      <w:r>
        <w:t xml:space="preserve">        </w:t>
      </w:r>
    </w:p>
    <w:p w:rsidR="00AA76BE" w:rsidRDefault="00D72A6C" w:rsidP="00AA76BE">
      <w:pPr>
        <w:pStyle w:val="ListParagraph"/>
      </w:pPr>
      <w:r>
        <w:t xml:space="preserve">C.   10        </w:t>
      </w:r>
    </w:p>
    <w:p w:rsidR="00D72A6C" w:rsidRDefault="00D72A6C" w:rsidP="00AA76BE">
      <w:pPr>
        <w:pStyle w:val="ListParagraph"/>
      </w:pPr>
      <w:r>
        <w:t>D.   12</w:t>
      </w:r>
    </w:p>
    <w:p w:rsidR="0043141E" w:rsidRDefault="0043141E" w:rsidP="00425835">
      <w:pPr>
        <w:pStyle w:val="ListParagraph"/>
      </w:pPr>
    </w:p>
    <w:p w:rsidR="00AA76BE" w:rsidRPr="00AA76BE" w:rsidRDefault="0043141E" w:rsidP="00425835">
      <w:pPr>
        <w:pStyle w:val="ListParagraph"/>
        <w:numPr>
          <w:ilvl w:val="0"/>
          <w:numId w:val="3"/>
        </w:numPr>
      </w:pPr>
      <w:r>
        <w:t xml:space="preserve">Ryan bought 2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 xml:space="preserve"> pounds of almonds and divided them into bags with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>
        <w:rPr>
          <w:rFonts w:eastAsiaTheme="minorEastAsia"/>
        </w:rPr>
        <w:t xml:space="preserve"> pound in each bag.  How many bags was Ryan able to fill?</w:t>
      </w:r>
      <w:r w:rsidR="00D043BD">
        <w:rPr>
          <w:rFonts w:eastAsiaTheme="minorEastAsia"/>
        </w:rPr>
        <w:t xml:space="preserve">   </w:t>
      </w:r>
    </w:p>
    <w:p w:rsidR="0043141E" w:rsidRDefault="0094414B" w:rsidP="00AA76BE">
      <w:pPr>
        <w:pStyle w:val="ListParagraph"/>
        <w:rPr>
          <w:rFonts w:eastAsiaTheme="minorEastAsia"/>
          <w:b/>
        </w:rPr>
      </w:pPr>
      <w:r>
        <w:rPr>
          <w:rFonts w:eastAsiaTheme="minorEastAsia"/>
        </w:rPr>
        <w:t>*</w:t>
      </w:r>
      <w:r w:rsidR="00AA76BE">
        <w:rPr>
          <w:rFonts w:eastAsiaTheme="minorEastAsia"/>
        </w:rPr>
        <w:t xml:space="preserve"> Hint: </w:t>
      </w:r>
      <w:r>
        <w:rPr>
          <w:rFonts w:eastAsiaTheme="minorEastAsia"/>
        </w:rPr>
        <w:t xml:space="preserve">Turn mixed number to improper.   </w:t>
      </w:r>
      <w:r w:rsidRPr="0094414B">
        <w:rPr>
          <w:rFonts w:eastAsiaTheme="minorEastAsia"/>
          <w:b/>
        </w:rPr>
        <w:t>KCF</w:t>
      </w:r>
    </w:p>
    <w:p w:rsidR="00AA76BE" w:rsidRDefault="00AA76BE" w:rsidP="00AA76BE">
      <w:pPr>
        <w:pStyle w:val="ListParagraph"/>
        <w:rPr>
          <w:rFonts w:eastAsiaTheme="minorEastAsia"/>
          <w:b/>
        </w:rPr>
      </w:pPr>
    </w:p>
    <w:p w:rsidR="00AA76BE" w:rsidRDefault="00AA76BE" w:rsidP="00AA76BE">
      <w:pPr>
        <w:pStyle w:val="ListParagraph"/>
        <w:spacing w:after="240"/>
      </w:pPr>
      <w:proofErr w:type="gramStart"/>
      <w:r>
        <w:rPr>
          <w:rFonts w:eastAsiaTheme="minorEastAsia"/>
        </w:rPr>
        <w:t xml:space="preserve">A.  </w:t>
      </w:r>
      <w:r>
        <w:t>16</w:t>
      </w:r>
      <w:proofErr w:type="gramEnd"/>
      <w:r>
        <w:t xml:space="preserve">        </w:t>
      </w:r>
    </w:p>
    <w:p w:rsidR="00AA76BE" w:rsidRDefault="00AA76BE" w:rsidP="00AA76BE">
      <w:pPr>
        <w:pStyle w:val="ListParagraph"/>
      </w:pPr>
      <w:proofErr w:type="gramStart"/>
      <w:r>
        <w:t>B.  18</w:t>
      </w:r>
      <w:proofErr w:type="gramEnd"/>
      <w:r>
        <w:t xml:space="preserve">        </w:t>
      </w:r>
    </w:p>
    <w:p w:rsidR="00AA76BE" w:rsidRDefault="00AE0D94" w:rsidP="00AA76BE">
      <w:pPr>
        <w:pStyle w:val="ListParagraph"/>
      </w:pPr>
      <w:r>
        <w:t xml:space="preserve">C. </w:t>
      </w:r>
      <w:r w:rsidR="00AA76BE" w:rsidRPr="00AA76BE">
        <w:rPr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5pt;height:31pt" o:ole="">
            <v:imagedata r:id="rId5" o:title=""/>
          </v:shape>
          <o:OLEObject Type="Embed" ProgID="Equation.DSMT4" ShapeID="_x0000_i1025" DrawAspect="Content" ObjectID="_1553605230" r:id="rId6"/>
        </w:object>
      </w:r>
      <w:r w:rsidR="00AA76BE">
        <w:t xml:space="preserve">         </w:t>
      </w:r>
    </w:p>
    <w:p w:rsidR="00AA76BE" w:rsidRDefault="00AE0D94" w:rsidP="00AA76BE">
      <w:pPr>
        <w:pStyle w:val="ListParagraph"/>
      </w:pPr>
      <w:r>
        <w:t xml:space="preserve">D. </w:t>
      </w:r>
      <w:r w:rsidR="00AA76BE">
        <w:t>2</w:t>
      </w:r>
      <w:r w:rsidR="00AA76BE" w:rsidRPr="00AA76BE">
        <w:rPr>
          <w:position w:val="-24"/>
        </w:rPr>
        <w:object w:dxaOrig="340" w:dyaOrig="620">
          <v:shape id="_x0000_i1026" type="#_x0000_t75" style="width:16.75pt;height:31pt" o:ole="">
            <v:imagedata r:id="rId7" o:title=""/>
          </v:shape>
          <o:OLEObject Type="Embed" ProgID="Equation.DSMT4" ShapeID="_x0000_i1026" DrawAspect="Content" ObjectID="_1553605231" r:id="rId8"/>
        </w:object>
      </w:r>
      <w:r w:rsidR="00AA76BE">
        <w:t xml:space="preserve"> </w:t>
      </w:r>
    </w:p>
    <w:p w:rsidR="00AA76BE" w:rsidRPr="0043141E" w:rsidRDefault="00AA76BE" w:rsidP="00AA76BE">
      <w:pPr>
        <w:pStyle w:val="ListParagraph"/>
      </w:pPr>
    </w:p>
    <w:p w:rsidR="00AA76BE" w:rsidRPr="00D43073" w:rsidRDefault="00AA76BE" w:rsidP="00AA76BE">
      <w:pPr>
        <w:pStyle w:val="ListParagraph"/>
        <w:numPr>
          <w:ilvl w:val="0"/>
          <w:numId w:val="3"/>
        </w:numPr>
      </w:pPr>
      <w:r>
        <w:t xml:space="preserve">What is the value of the expression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÷1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?     </w:t>
      </w:r>
    </w:p>
    <w:p w:rsidR="00AA76BE" w:rsidRDefault="00AA76BE" w:rsidP="00AA76BE">
      <w:pPr>
        <w:pStyle w:val="ListParagraph"/>
      </w:pPr>
    </w:p>
    <w:p w:rsidR="00AA76BE" w:rsidRDefault="00AA76BE" w:rsidP="00AA76BE">
      <w:pPr>
        <w:pStyle w:val="ListParagraph"/>
      </w:pPr>
      <w:proofErr w:type="gramStart"/>
      <w:r>
        <w:rPr>
          <w:rFonts w:eastAsiaTheme="minorEastAsia"/>
        </w:rPr>
        <w:t xml:space="preserve">A.  </w:t>
      </w:r>
      <w:r>
        <w:t>4</w:t>
      </w:r>
      <w:proofErr w:type="gramEnd"/>
      <w:r>
        <w:t xml:space="preserve">         </w:t>
      </w:r>
    </w:p>
    <w:p w:rsidR="00AA76BE" w:rsidRDefault="00AA76BE" w:rsidP="00AA76BE">
      <w:pPr>
        <w:pStyle w:val="ListParagraph"/>
      </w:pPr>
      <w:proofErr w:type="gramStart"/>
      <w:r>
        <w:t>B.  5</w:t>
      </w:r>
      <w:proofErr w:type="gramEnd"/>
      <w:r>
        <w:t xml:space="preserve">          </w:t>
      </w:r>
    </w:p>
    <w:p w:rsidR="00AA76BE" w:rsidRDefault="00AA76BE" w:rsidP="00AA76BE">
      <w:pPr>
        <w:pStyle w:val="ListParagraph"/>
      </w:pPr>
      <w:r>
        <w:t xml:space="preserve">C.  </w:t>
      </w:r>
      <w:r w:rsidRPr="00AA76BE">
        <w:rPr>
          <w:position w:val="-24"/>
        </w:rPr>
        <w:object w:dxaOrig="240" w:dyaOrig="620">
          <v:shape id="_x0000_i1027" type="#_x0000_t75" style="width:11.7pt;height:31pt" o:ole="">
            <v:imagedata r:id="rId9" o:title=""/>
          </v:shape>
          <o:OLEObject Type="Embed" ProgID="Equation.DSMT4" ShapeID="_x0000_i1027" DrawAspect="Content" ObjectID="_1553605232" r:id="rId10"/>
        </w:object>
      </w:r>
      <w:r>
        <w:t xml:space="preserve">         </w:t>
      </w:r>
    </w:p>
    <w:p w:rsidR="00AA76BE" w:rsidRDefault="00AA76BE" w:rsidP="00AA76BE">
      <w:pPr>
        <w:pStyle w:val="ListParagraph"/>
      </w:pPr>
      <w:proofErr w:type="gramStart"/>
      <w:r>
        <w:t>D.  2</w:t>
      </w:r>
      <w:r w:rsidRPr="00AA76BE">
        <w:rPr>
          <w:position w:val="-24"/>
        </w:rPr>
        <w:object w:dxaOrig="320" w:dyaOrig="620">
          <v:shape id="_x0000_i1028" type="#_x0000_t75" style="width:15.9pt;height:31pt" o:ole="">
            <v:imagedata r:id="rId11" o:title=""/>
          </v:shape>
          <o:OLEObject Type="Embed" ProgID="Equation.DSMT4" ShapeID="_x0000_i1028" DrawAspect="Content" ObjectID="_1553605233" r:id="rId12"/>
        </w:object>
      </w:r>
      <w:proofErr w:type="gramEnd"/>
      <w:r>
        <w:t xml:space="preserve"> </w:t>
      </w:r>
    </w:p>
    <w:p w:rsidR="00AA76BE" w:rsidRDefault="00AA76BE" w:rsidP="00AA76BE">
      <w:pPr>
        <w:pStyle w:val="ListParagraph"/>
      </w:pPr>
    </w:p>
    <w:p w:rsidR="00AA76BE" w:rsidRPr="00114BCD" w:rsidRDefault="00AA76BE" w:rsidP="00AA76BE">
      <w:pPr>
        <w:pStyle w:val="ListParagraph"/>
        <w:numPr>
          <w:ilvl w:val="0"/>
          <w:numId w:val="3"/>
        </w:numPr>
      </w:pPr>
      <w:r>
        <w:t xml:space="preserve">Keisha cuts a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 xml:space="preserve"> foot rope into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</m:oMath>
      <w:r>
        <w:rPr>
          <w:rFonts w:eastAsiaTheme="minorEastAsia"/>
        </w:rPr>
        <w:t xml:space="preserve"> foot pieces.  How many pieces of rope was she able to cut? Hint: KCF</w:t>
      </w:r>
    </w:p>
    <w:p w:rsidR="00AA76BE" w:rsidRDefault="00AA76BE" w:rsidP="00AA76BE">
      <w:pPr>
        <w:pStyle w:val="ListParagraph"/>
      </w:pPr>
    </w:p>
    <w:p w:rsidR="00AA76BE" w:rsidRDefault="00AA76BE" w:rsidP="00AA76BE">
      <w:pPr>
        <w:pStyle w:val="ListParagraph"/>
      </w:pPr>
      <w:r>
        <w:rPr>
          <w:rFonts w:eastAsiaTheme="minorEastAsia"/>
        </w:rPr>
        <w:t xml:space="preserve">A.  </w:t>
      </w:r>
      <w:r w:rsidR="0022166D">
        <w:t xml:space="preserve"> 4</w:t>
      </w:r>
      <w:r>
        <w:t xml:space="preserve">        </w:t>
      </w:r>
    </w:p>
    <w:p w:rsidR="00AA76BE" w:rsidRDefault="0022166D" w:rsidP="00AA76BE">
      <w:pPr>
        <w:pStyle w:val="ListParagraph"/>
      </w:pPr>
      <w:r>
        <w:t>B.   6</w:t>
      </w:r>
      <w:r w:rsidR="00AA76BE">
        <w:t xml:space="preserve">        </w:t>
      </w:r>
    </w:p>
    <w:p w:rsidR="00AA76BE" w:rsidRDefault="00AA76BE" w:rsidP="00AA76BE">
      <w:pPr>
        <w:pStyle w:val="ListParagraph"/>
      </w:pPr>
      <w:r>
        <w:t xml:space="preserve">C.   </w:t>
      </w:r>
      <w:r w:rsidR="0022166D">
        <w:t>8</w:t>
      </w:r>
      <w:r>
        <w:t xml:space="preserve">         </w:t>
      </w:r>
    </w:p>
    <w:p w:rsidR="00AA76BE" w:rsidRDefault="00AA76BE" w:rsidP="00AA76BE">
      <w:pPr>
        <w:pStyle w:val="ListParagraph"/>
      </w:pPr>
      <w:r>
        <w:t xml:space="preserve">D.   12 </w:t>
      </w:r>
    </w:p>
    <w:p w:rsidR="00AE0D94" w:rsidRDefault="00AE0D94" w:rsidP="00AA76BE">
      <w:pPr>
        <w:spacing w:after="0"/>
        <w:rPr>
          <w:b/>
          <w:u w:val="single"/>
        </w:rPr>
      </w:pPr>
    </w:p>
    <w:p w:rsidR="0022166D" w:rsidRDefault="0022166D" w:rsidP="00AA76BE">
      <w:pPr>
        <w:spacing w:after="0"/>
        <w:rPr>
          <w:b/>
          <w:u w:val="single"/>
        </w:rPr>
      </w:pPr>
      <w:r w:rsidRPr="0022166D">
        <w:rPr>
          <w:b/>
          <w:sz w:val="32"/>
          <w:u w:val="single"/>
        </w:rPr>
        <w:t>Name</w:t>
      </w:r>
      <w:proofErr w:type="gramStart"/>
      <w:r w:rsidRPr="0022166D">
        <w:rPr>
          <w:b/>
          <w:sz w:val="32"/>
          <w:u w:val="single"/>
        </w:rPr>
        <w:t>:</w:t>
      </w:r>
      <w:r>
        <w:rPr>
          <w:b/>
          <w:sz w:val="32"/>
          <w:u w:val="single"/>
        </w:rPr>
        <w:t>_</w:t>
      </w:r>
      <w:proofErr w:type="gramEnd"/>
      <w:r>
        <w:rPr>
          <w:b/>
          <w:sz w:val="32"/>
          <w:u w:val="single"/>
        </w:rPr>
        <w:t>_________________________</w:t>
      </w:r>
    </w:p>
    <w:p w:rsidR="0022166D" w:rsidRPr="0022166D" w:rsidRDefault="0022166D" w:rsidP="00AA76BE">
      <w:pPr>
        <w:spacing w:after="0"/>
        <w:rPr>
          <w:b/>
          <w:sz w:val="14"/>
          <w:u w:val="single"/>
        </w:rPr>
      </w:pPr>
    </w:p>
    <w:p w:rsidR="00AA76BE" w:rsidRPr="00AA76BE" w:rsidRDefault="00AA76BE" w:rsidP="00AA76BE">
      <w:pPr>
        <w:spacing w:after="0"/>
        <w:rPr>
          <w:b/>
          <w:u w:val="single"/>
        </w:rPr>
      </w:pPr>
      <w:r>
        <w:rPr>
          <w:b/>
          <w:u w:val="single"/>
        </w:rPr>
        <w:t>Long Division</w:t>
      </w:r>
    </w:p>
    <w:p w:rsidR="00AA76BE" w:rsidRDefault="00AA76BE" w:rsidP="00AA76BE">
      <w:pPr>
        <w:pStyle w:val="ListParagraph"/>
      </w:pPr>
    </w:p>
    <w:p w:rsidR="003944CC" w:rsidRDefault="00B52BC4" w:rsidP="00425835">
      <w:pPr>
        <w:pStyle w:val="ListParagraph"/>
        <w:numPr>
          <w:ilvl w:val="0"/>
          <w:numId w:val="3"/>
        </w:numPr>
      </w:pPr>
      <w:r>
        <w:t>A local bank donated 4,074 pencils to distribute to the 42 sixth grade classes in the district.  How many pencils did each class receive?</w:t>
      </w:r>
    </w:p>
    <w:p w:rsidR="003944CC" w:rsidRDefault="003944CC" w:rsidP="00425835">
      <w:pPr>
        <w:pStyle w:val="ListParagraph"/>
      </w:pPr>
    </w:p>
    <w:p w:rsidR="00AE0D94" w:rsidRDefault="00AA76BE" w:rsidP="00AA76BE">
      <w:pPr>
        <w:pStyle w:val="ListParagraph"/>
      </w:pPr>
      <w:proofErr w:type="gramStart"/>
      <w:r>
        <w:rPr>
          <w:rFonts w:eastAsiaTheme="minorEastAsia"/>
        </w:rPr>
        <w:t xml:space="preserve">A.  </w:t>
      </w:r>
      <w:r>
        <w:t>90</w:t>
      </w:r>
      <w:proofErr w:type="gramEnd"/>
      <w:r>
        <w:t xml:space="preserve">        </w:t>
      </w:r>
    </w:p>
    <w:p w:rsidR="00AE0D94" w:rsidRDefault="00AA76BE" w:rsidP="00AA76BE">
      <w:pPr>
        <w:pStyle w:val="ListParagraph"/>
      </w:pPr>
      <w:proofErr w:type="gramStart"/>
      <w:r>
        <w:t>B.  97</w:t>
      </w:r>
      <w:proofErr w:type="gramEnd"/>
      <w:r>
        <w:t xml:space="preserve">        </w:t>
      </w:r>
    </w:p>
    <w:p w:rsidR="00AE0D94" w:rsidRDefault="00AA76BE" w:rsidP="00AA76BE">
      <w:pPr>
        <w:pStyle w:val="ListParagraph"/>
      </w:pPr>
      <w:proofErr w:type="gramStart"/>
      <w:r>
        <w:t>C.  102</w:t>
      </w:r>
      <w:proofErr w:type="gramEnd"/>
      <w:r>
        <w:t xml:space="preserve">          </w:t>
      </w:r>
    </w:p>
    <w:p w:rsidR="00AA76BE" w:rsidRDefault="00AA76BE" w:rsidP="00AA76BE">
      <w:pPr>
        <w:pStyle w:val="ListParagraph"/>
      </w:pPr>
      <w:r>
        <w:t xml:space="preserve">D.   907 </w:t>
      </w:r>
    </w:p>
    <w:p w:rsidR="00AA76BE" w:rsidRDefault="00AA76BE" w:rsidP="00425835">
      <w:pPr>
        <w:pStyle w:val="ListParagraph"/>
      </w:pPr>
    </w:p>
    <w:p w:rsidR="00AE0D94" w:rsidRDefault="00AE0D94" w:rsidP="00425835">
      <w:pPr>
        <w:pStyle w:val="ListParagraph"/>
      </w:pPr>
    </w:p>
    <w:p w:rsidR="00AA76BE" w:rsidRDefault="00AA76BE" w:rsidP="00AA76BE">
      <w:pPr>
        <w:pStyle w:val="ListParagraph"/>
        <w:numPr>
          <w:ilvl w:val="0"/>
          <w:numId w:val="3"/>
        </w:numPr>
      </w:pPr>
      <w:r>
        <w:t>Charlotte read a 608 page book in 16 hours last month.  How many pages per hour was that?</w:t>
      </w: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  <w:r>
        <w:t>A. 3.8</w:t>
      </w:r>
    </w:p>
    <w:p w:rsidR="00AE0D94" w:rsidRDefault="00AE0D94" w:rsidP="00AE0D94">
      <w:pPr>
        <w:pStyle w:val="ListParagraph"/>
      </w:pPr>
      <w:r>
        <w:t>B. 38</w:t>
      </w:r>
    </w:p>
    <w:p w:rsidR="00AE0D94" w:rsidRDefault="00AE0D94" w:rsidP="00AE0D94">
      <w:pPr>
        <w:pStyle w:val="ListParagraph"/>
      </w:pPr>
      <w:r>
        <w:t>C. 48</w:t>
      </w:r>
    </w:p>
    <w:p w:rsidR="00AE0D94" w:rsidRDefault="00AE0D94" w:rsidP="00AE0D94">
      <w:pPr>
        <w:pStyle w:val="ListParagraph"/>
      </w:pPr>
      <w:r>
        <w:t>D. 9,728</w:t>
      </w: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975635" w:rsidP="00AE0D94">
      <w:pPr>
        <w:pStyle w:val="ListParagraph"/>
      </w:pPr>
      <w:r>
        <w:rPr>
          <w:noProof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26" type="#_x0000_t13" style="position:absolute;left:0;text-align:left;margin-left:118.8pt;margin-top:15.75pt;width:130.8pt;height:42pt;z-index:251658240"/>
        </w:pict>
      </w: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975635" w:rsidP="00AE0D94">
      <w:pPr>
        <w:pStyle w:val="ListParagraph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7" type="#_x0000_t202" style="position:absolute;left:0;text-align:left;margin-left:36pt;margin-top:19.15pt;width:214.4pt;height:95.5pt;z-index:251660288;visibility:visible;mso-wrap-style:square;mso-width-percent:400;mso-height-percent:200;mso-wrap-distance-left:9pt;mso-wrap-distance-top:3.6pt;mso-wrap-distance-right:9pt;mso-wrap-distance-bottom:3.6pt;mso-position-horizontal-relative:text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">
            <v:textbox style="mso-fit-shape-to-text:t">
              <w:txbxContent>
                <w:p w:rsidR="0022166D" w:rsidRPr="0022166D" w:rsidRDefault="0022166D" w:rsidP="0022166D">
                  <w:pPr>
                    <w:jc w:val="center"/>
                    <w:rPr>
                      <w:b/>
                      <w:sz w:val="36"/>
                    </w:rPr>
                  </w:pPr>
                  <w:r w:rsidRPr="0022166D">
                    <w:rPr>
                      <w:b/>
                      <w:sz w:val="36"/>
                    </w:rPr>
                    <w:t>Unit 1 Mastery Score:</w:t>
                  </w:r>
                </w:p>
                <w:p w:rsidR="0022166D" w:rsidRPr="0022166D" w:rsidRDefault="0022166D" w:rsidP="0022166D">
                  <w:pPr>
                    <w:jc w:val="center"/>
                    <w:rPr>
                      <w:b/>
                      <w:sz w:val="10"/>
                    </w:rPr>
                  </w:pPr>
                </w:p>
                <w:p w:rsidR="0022166D" w:rsidRPr="0022166D" w:rsidRDefault="0022166D" w:rsidP="0022166D">
                  <w:pPr>
                    <w:jc w:val="center"/>
                    <w:rPr>
                      <w:b/>
                      <w:sz w:val="36"/>
                    </w:rPr>
                  </w:pPr>
                  <w:r w:rsidRPr="0022166D">
                    <w:rPr>
                      <w:b/>
                      <w:sz w:val="36"/>
                    </w:rPr>
                    <w:t>________________ / 14</w:t>
                  </w:r>
                </w:p>
              </w:txbxContent>
            </v:textbox>
            <w10:wrap type="square"/>
          </v:shape>
        </w:pict>
      </w: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Pr="00AA76BE" w:rsidRDefault="00AE0D94" w:rsidP="00AE0D94">
      <w:pPr>
        <w:spacing w:after="0"/>
        <w:rPr>
          <w:b/>
          <w:u w:val="single"/>
        </w:rPr>
      </w:pPr>
      <w:r>
        <w:rPr>
          <w:b/>
          <w:u w:val="single"/>
        </w:rPr>
        <w:lastRenderedPageBreak/>
        <w:t>Decimal Operations</w:t>
      </w:r>
    </w:p>
    <w:p w:rsidR="00AE0D94" w:rsidRDefault="00AE0D94" w:rsidP="00AE0D94">
      <w:pPr>
        <w:pStyle w:val="ListParagraph"/>
      </w:pPr>
    </w:p>
    <w:p w:rsidR="00A6242D" w:rsidRDefault="00AE0D94" w:rsidP="00425835">
      <w:pPr>
        <w:pStyle w:val="ListParagraph"/>
        <w:numPr>
          <w:ilvl w:val="0"/>
          <w:numId w:val="3"/>
        </w:numPr>
      </w:pPr>
      <w:r>
        <w:t>What is 16.4</w:t>
      </w:r>
      <w:r w:rsidR="003D526F">
        <w:t>4 divided by 2.4?</w:t>
      </w:r>
      <w:r w:rsidR="00D043BD">
        <w:t xml:space="preserve"> </w:t>
      </w: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  <w:proofErr w:type="gramStart"/>
      <w:r>
        <w:t>A.  6.85</w:t>
      </w:r>
      <w:proofErr w:type="gramEnd"/>
    </w:p>
    <w:p w:rsidR="00AE0D94" w:rsidRDefault="00AE0D94" w:rsidP="00AE0D94">
      <w:pPr>
        <w:pStyle w:val="ListParagraph"/>
      </w:pPr>
      <w:proofErr w:type="gramStart"/>
      <w:r>
        <w:t>B.  68.5</w:t>
      </w:r>
      <w:proofErr w:type="gramEnd"/>
    </w:p>
    <w:p w:rsidR="00AE0D94" w:rsidRDefault="00AE0D94" w:rsidP="00AE0D94">
      <w:pPr>
        <w:pStyle w:val="ListParagraph"/>
      </w:pPr>
      <w:proofErr w:type="gramStart"/>
      <w:r>
        <w:t>C.  685</w:t>
      </w:r>
      <w:proofErr w:type="gramEnd"/>
    </w:p>
    <w:p w:rsidR="00AE0D94" w:rsidRDefault="00AE0D94" w:rsidP="00AE0D94">
      <w:pPr>
        <w:pStyle w:val="ListParagraph"/>
      </w:pPr>
      <w:r>
        <w:t>D. 6,850</w:t>
      </w:r>
    </w:p>
    <w:p w:rsidR="00AE0D94" w:rsidRDefault="00AE0D94" w:rsidP="00AE0D94">
      <w:pPr>
        <w:pStyle w:val="ListParagraph"/>
      </w:pPr>
    </w:p>
    <w:p w:rsidR="00425835" w:rsidRDefault="00425835" w:rsidP="00425835">
      <w:pPr>
        <w:pStyle w:val="ListParagraph"/>
      </w:pPr>
    </w:p>
    <w:p w:rsidR="0022166D" w:rsidRDefault="0022166D" w:rsidP="00425835">
      <w:pPr>
        <w:pStyle w:val="ListParagraph"/>
      </w:pPr>
    </w:p>
    <w:p w:rsidR="00AE0D94" w:rsidRDefault="00AE0D94" w:rsidP="00AE0D94">
      <w:pPr>
        <w:pStyle w:val="ListParagraph"/>
        <w:numPr>
          <w:ilvl w:val="0"/>
          <w:numId w:val="3"/>
        </w:numPr>
      </w:pPr>
      <w:r>
        <w:t xml:space="preserve">A cheetah can run 112.65 kilometers per hour.  A pronghorn antelope can run 98.1 kilometers per hour.  </w:t>
      </w:r>
      <w:r w:rsidRPr="00425835">
        <w:rPr>
          <w:b/>
        </w:rPr>
        <w:t>How much faster</w:t>
      </w:r>
      <w:r>
        <w:t xml:space="preserve"> is the cheetah than the antelope?</w:t>
      </w: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  <w:r>
        <w:t>A. 10.284</w:t>
      </w:r>
    </w:p>
    <w:p w:rsidR="00AE0D94" w:rsidRDefault="00AE0D94" w:rsidP="00AE0D94">
      <w:pPr>
        <w:pStyle w:val="ListParagraph"/>
      </w:pPr>
      <w:r>
        <w:t>B. 14.55</w:t>
      </w:r>
    </w:p>
    <w:p w:rsidR="00AE0D94" w:rsidRDefault="00AE0D94" w:rsidP="00AE0D94">
      <w:pPr>
        <w:pStyle w:val="ListParagraph"/>
      </w:pPr>
      <w:r>
        <w:t>C. 102.84</w:t>
      </w:r>
    </w:p>
    <w:p w:rsidR="00AE0D94" w:rsidRDefault="00AE0D94" w:rsidP="00AE0D94">
      <w:pPr>
        <w:pStyle w:val="ListParagraph"/>
      </w:pPr>
      <w:r>
        <w:t>D. 210.75</w:t>
      </w: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22166D" w:rsidRDefault="0022166D" w:rsidP="00AE0D94">
      <w:pPr>
        <w:pStyle w:val="ListParagraph"/>
      </w:pPr>
    </w:p>
    <w:p w:rsidR="00AE0D94" w:rsidRDefault="00AE0D94" w:rsidP="00AE0D94">
      <w:pPr>
        <w:pStyle w:val="ListParagraph"/>
        <w:numPr>
          <w:ilvl w:val="0"/>
          <w:numId w:val="3"/>
        </w:numPr>
      </w:pPr>
      <w:r>
        <w:t>On a field trip, a 6</w:t>
      </w:r>
      <w:r w:rsidRPr="00B52BC4">
        <w:rPr>
          <w:vertAlign w:val="superscript"/>
        </w:rPr>
        <w:t>th</w:t>
      </w:r>
      <w:r>
        <w:t xml:space="preserve"> grade class traveled 19.955 kilometers by train, 7 kilometers by bus, and 2.3 kilometers by car.  How far did they travel </w:t>
      </w:r>
      <w:r w:rsidRPr="0094414B">
        <w:rPr>
          <w:b/>
        </w:rPr>
        <w:t>all together</w:t>
      </w:r>
      <w:r>
        <w:t xml:space="preserve">?   </w:t>
      </w: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  <w:proofErr w:type="gramStart"/>
      <w:r>
        <w:t>A.  19,985</w:t>
      </w:r>
      <w:proofErr w:type="gramEnd"/>
      <w:r>
        <w:t xml:space="preserve"> km    </w:t>
      </w:r>
    </w:p>
    <w:p w:rsidR="00AE0D94" w:rsidRDefault="00AE0D94" w:rsidP="00AE0D94">
      <w:pPr>
        <w:pStyle w:val="ListParagraph"/>
      </w:pPr>
      <w:proofErr w:type="gramStart"/>
      <w:r>
        <w:t>B.  22.955</w:t>
      </w:r>
      <w:proofErr w:type="gramEnd"/>
      <w:r>
        <w:t xml:space="preserve"> km   </w:t>
      </w:r>
    </w:p>
    <w:p w:rsidR="00AE0D94" w:rsidRDefault="00AE0D94" w:rsidP="00AE0D94">
      <w:pPr>
        <w:pStyle w:val="ListParagraph"/>
      </w:pPr>
      <w:proofErr w:type="gramStart"/>
      <w:r>
        <w:t>C.  29.255</w:t>
      </w:r>
      <w:proofErr w:type="gramEnd"/>
      <w:r>
        <w:t xml:space="preserve"> km    </w:t>
      </w:r>
    </w:p>
    <w:p w:rsidR="00AE0D94" w:rsidRDefault="00AE0D94" w:rsidP="00AE0D94">
      <w:pPr>
        <w:pStyle w:val="ListParagraph"/>
      </w:pPr>
      <w:proofErr w:type="gramStart"/>
      <w:r>
        <w:t>D.  1.12985</w:t>
      </w:r>
      <w:proofErr w:type="gramEnd"/>
      <w:r>
        <w:t xml:space="preserve"> km</w:t>
      </w: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  <w:numPr>
          <w:ilvl w:val="0"/>
          <w:numId w:val="3"/>
        </w:numPr>
      </w:pPr>
      <w:r>
        <w:t xml:space="preserve">The Dixon family drove their car an average of 1200 miles per month.  If </w:t>
      </w:r>
      <w:r w:rsidR="00975635">
        <w:t>they owned the car for 3.5 months</w:t>
      </w:r>
      <w:bookmarkStart w:id="0" w:name="_GoBack"/>
      <w:bookmarkEnd w:id="0"/>
      <w:r>
        <w:t>, how many miles did they drive?</w:t>
      </w:r>
    </w:p>
    <w:p w:rsidR="00AE0D94" w:rsidRDefault="00AE0D94" w:rsidP="00AE0D94">
      <w:pPr>
        <w:spacing w:after="0" w:line="240" w:lineRule="auto"/>
      </w:pPr>
      <w:r>
        <w:tab/>
        <w:t>A. 420 miles</w:t>
      </w:r>
    </w:p>
    <w:p w:rsidR="00AE0D94" w:rsidRDefault="00AE0D94" w:rsidP="00AE0D94">
      <w:pPr>
        <w:spacing w:after="0" w:line="240" w:lineRule="auto"/>
      </w:pPr>
      <w:r>
        <w:tab/>
        <w:t>B. 3,650 miles</w:t>
      </w:r>
    </w:p>
    <w:p w:rsidR="00AE0D94" w:rsidRDefault="00AE0D94" w:rsidP="00AE0D94">
      <w:pPr>
        <w:spacing w:after="0" w:line="240" w:lineRule="auto"/>
      </w:pPr>
      <w:r>
        <w:tab/>
        <w:t>C. 4,200 miles</w:t>
      </w:r>
    </w:p>
    <w:p w:rsidR="00AE0D94" w:rsidRDefault="00AE0D94" w:rsidP="00AE0D94">
      <w:pPr>
        <w:spacing w:after="0" w:line="240" w:lineRule="auto"/>
      </w:pPr>
      <w:r>
        <w:tab/>
        <w:t>D. 4,250 miles</w:t>
      </w:r>
    </w:p>
    <w:p w:rsidR="00AE0D94" w:rsidRDefault="00AE0D94" w:rsidP="00AE0D94">
      <w:pPr>
        <w:spacing w:after="0" w:line="240" w:lineRule="auto"/>
      </w:pPr>
    </w:p>
    <w:p w:rsidR="00AE0D94" w:rsidRPr="00FD3344" w:rsidRDefault="00AE0D94" w:rsidP="00AE0D94">
      <w:pPr>
        <w:spacing w:after="0" w:line="240" w:lineRule="auto"/>
      </w:pPr>
    </w:p>
    <w:p w:rsidR="00AE0D94" w:rsidRDefault="00AE0D94" w:rsidP="00AE0D94">
      <w:pPr>
        <w:pStyle w:val="ListParagraph"/>
      </w:pPr>
    </w:p>
    <w:p w:rsidR="00AE0D94" w:rsidRDefault="00AE0D94" w:rsidP="00AE0D94">
      <w:pPr>
        <w:pStyle w:val="ListParagraph"/>
      </w:pPr>
    </w:p>
    <w:p w:rsidR="0022166D" w:rsidRPr="00AA76BE" w:rsidRDefault="0022166D" w:rsidP="0022166D">
      <w:pPr>
        <w:spacing w:after="0"/>
        <w:rPr>
          <w:b/>
          <w:u w:val="single"/>
        </w:rPr>
      </w:pPr>
      <w:r>
        <w:rPr>
          <w:b/>
          <w:u w:val="single"/>
        </w:rPr>
        <w:t>GCF &amp; LCM</w:t>
      </w:r>
    </w:p>
    <w:p w:rsidR="0022166D" w:rsidRDefault="0022166D" w:rsidP="00AE0D94">
      <w:pPr>
        <w:pStyle w:val="ListParagraph"/>
      </w:pPr>
    </w:p>
    <w:p w:rsidR="0022166D" w:rsidRDefault="00D043BD" w:rsidP="00425835">
      <w:pPr>
        <w:pStyle w:val="ListParagraph"/>
        <w:numPr>
          <w:ilvl w:val="0"/>
          <w:numId w:val="3"/>
        </w:numPr>
      </w:pPr>
      <w:r>
        <w:t xml:space="preserve">Mr. Fraser asked four students in his class to find the greatest common factor of 24 and 36.    Which answer is correct?    </w:t>
      </w:r>
    </w:p>
    <w:p w:rsidR="0022166D" w:rsidRDefault="0022166D" w:rsidP="0022166D">
      <w:pPr>
        <w:pStyle w:val="ListParagraph"/>
      </w:pPr>
    </w:p>
    <w:p w:rsidR="0022166D" w:rsidRDefault="00D043BD" w:rsidP="0022166D">
      <w:pPr>
        <w:pStyle w:val="ListParagraph"/>
      </w:pPr>
      <w:proofErr w:type="gramStart"/>
      <w:r>
        <w:t>A.  2</w:t>
      </w:r>
      <w:proofErr w:type="gramEnd"/>
      <w:r>
        <w:t xml:space="preserve">    </w:t>
      </w:r>
    </w:p>
    <w:p w:rsidR="0022166D" w:rsidRDefault="00D043BD" w:rsidP="0022166D">
      <w:pPr>
        <w:pStyle w:val="ListParagraph"/>
      </w:pPr>
      <w:proofErr w:type="gramStart"/>
      <w:r>
        <w:t>B.  3</w:t>
      </w:r>
      <w:proofErr w:type="gramEnd"/>
      <w:r>
        <w:t xml:space="preserve">    </w:t>
      </w:r>
    </w:p>
    <w:p w:rsidR="0022166D" w:rsidRDefault="00D043BD" w:rsidP="0022166D">
      <w:pPr>
        <w:pStyle w:val="ListParagraph"/>
      </w:pPr>
      <w:r>
        <w:t xml:space="preserve">C.   6    </w:t>
      </w:r>
    </w:p>
    <w:p w:rsidR="00D043BD" w:rsidRDefault="00D043BD" w:rsidP="0022166D">
      <w:pPr>
        <w:pStyle w:val="ListParagraph"/>
      </w:pPr>
      <w:proofErr w:type="gramStart"/>
      <w:r>
        <w:t>D.  12</w:t>
      </w:r>
      <w:proofErr w:type="gramEnd"/>
    </w:p>
    <w:p w:rsidR="00B52BC4" w:rsidRDefault="00B52BC4" w:rsidP="00425835">
      <w:pPr>
        <w:pStyle w:val="ListParagraph"/>
      </w:pPr>
    </w:p>
    <w:p w:rsidR="00081522" w:rsidRDefault="00081522" w:rsidP="00425835">
      <w:pPr>
        <w:pStyle w:val="ListParagraph"/>
      </w:pPr>
    </w:p>
    <w:p w:rsidR="0043176B" w:rsidRDefault="0043176B" w:rsidP="00425835">
      <w:pPr>
        <w:pStyle w:val="ListParagraph"/>
        <w:numPr>
          <w:ilvl w:val="0"/>
          <w:numId w:val="3"/>
        </w:numPr>
      </w:pPr>
      <w:r>
        <w:t>For exercise, Cindy swims every 6 days and jogs every 8 days.  She did both today.  How many days from now until she swims and jogs again?</w:t>
      </w:r>
      <w:r w:rsidR="00425835">
        <w:t xml:space="preserve"> </w:t>
      </w:r>
    </w:p>
    <w:p w:rsidR="0022166D" w:rsidRDefault="0022166D" w:rsidP="0022166D">
      <w:pPr>
        <w:pStyle w:val="ListParagraph"/>
      </w:pPr>
    </w:p>
    <w:p w:rsidR="0022166D" w:rsidRDefault="0022166D" w:rsidP="0022166D">
      <w:pPr>
        <w:pStyle w:val="ListParagraph"/>
      </w:pPr>
      <w:r>
        <w:t>A. 2 days</w:t>
      </w:r>
    </w:p>
    <w:p w:rsidR="0022166D" w:rsidRDefault="0022166D" w:rsidP="0022166D">
      <w:pPr>
        <w:pStyle w:val="ListParagraph"/>
      </w:pPr>
      <w:r>
        <w:t>B. 14 days</w:t>
      </w:r>
    </w:p>
    <w:p w:rsidR="0022166D" w:rsidRDefault="0022166D" w:rsidP="0022166D">
      <w:pPr>
        <w:pStyle w:val="ListParagraph"/>
      </w:pPr>
      <w:r>
        <w:t>C. 24 days</w:t>
      </w:r>
    </w:p>
    <w:p w:rsidR="0022166D" w:rsidRDefault="0022166D" w:rsidP="0022166D">
      <w:pPr>
        <w:pStyle w:val="ListParagraph"/>
      </w:pPr>
      <w:r>
        <w:t>D. 48 days</w:t>
      </w:r>
    </w:p>
    <w:p w:rsidR="0022166D" w:rsidRDefault="0022166D" w:rsidP="0022166D">
      <w:pPr>
        <w:pStyle w:val="ListParagraph"/>
      </w:pPr>
    </w:p>
    <w:p w:rsidR="0043176B" w:rsidRDefault="0043176B" w:rsidP="00425835">
      <w:pPr>
        <w:pStyle w:val="ListParagraph"/>
      </w:pPr>
    </w:p>
    <w:p w:rsidR="00425835" w:rsidRDefault="00425835" w:rsidP="00425835">
      <w:pPr>
        <w:pStyle w:val="ListParagraph"/>
      </w:pPr>
    </w:p>
    <w:p w:rsidR="0022166D" w:rsidRDefault="0043176B" w:rsidP="00425835">
      <w:pPr>
        <w:pStyle w:val="ListParagraph"/>
        <w:numPr>
          <w:ilvl w:val="0"/>
          <w:numId w:val="3"/>
        </w:numPr>
      </w:pPr>
      <w:r>
        <w:t xml:space="preserve">What is </w:t>
      </w:r>
      <w:r w:rsidR="0022166D">
        <w:t xml:space="preserve">the GCF of 60 and 90? </w:t>
      </w:r>
    </w:p>
    <w:p w:rsidR="0022166D" w:rsidRDefault="0022166D" w:rsidP="0022166D">
      <w:pPr>
        <w:pStyle w:val="ListParagraph"/>
      </w:pPr>
    </w:p>
    <w:p w:rsidR="0022166D" w:rsidRDefault="0022166D" w:rsidP="0022166D">
      <w:pPr>
        <w:pStyle w:val="ListParagraph"/>
      </w:pPr>
      <w:r>
        <w:t>A. 10</w:t>
      </w:r>
    </w:p>
    <w:p w:rsidR="0022166D" w:rsidRDefault="0022166D" w:rsidP="0022166D">
      <w:pPr>
        <w:pStyle w:val="ListParagraph"/>
      </w:pPr>
      <w:r>
        <w:t>B. 30</w:t>
      </w:r>
    </w:p>
    <w:p w:rsidR="0022166D" w:rsidRDefault="0022166D" w:rsidP="0022166D">
      <w:pPr>
        <w:pStyle w:val="ListParagraph"/>
      </w:pPr>
      <w:r>
        <w:t>C. 60</w:t>
      </w:r>
    </w:p>
    <w:p w:rsidR="0022166D" w:rsidRDefault="0022166D" w:rsidP="0022166D">
      <w:pPr>
        <w:pStyle w:val="ListParagraph"/>
      </w:pPr>
      <w:r>
        <w:t>D. 180</w:t>
      </w:r>
    </w:p>
    <w:p w:rsidR="0022166D" w:rsidRDefault="0022166D" w:rsidP="0022166D">
      <w:pPr>
        <w:pStyle w:val="ListParagraph"/>
      </w:pPr>
    </w:p>
    <w:p w:rsidR="0022166D" w:rsidRDefault="0022166D" w:rsidP="0022166D">
      <w:pPr>
        <w:pStyle w:val="ListParagraph"/>
      </w:pPr>
    </w:p>
    <w:p w:rsidR="0022166D" w:rsidRDefault="0022166D" w:rsidP="0022166D">
      <w:pPr>
        <w:pStyle w:val="ListParagraph"/>
      </w:pPr>
    </w:p>
    <w:p w:rsidR="0022166D" w:rsidRDefault="0022166D" w:rsidP="0022166D">
      <w:pPr>
        <w:pStyle w:val="ListParagraph"/>
      </w:pPr>
    </w:p>
    <w:p w:rsidR="0022166D" w:rsidRDefault="0022166D" w:rsidP="0022166D">
      <w:pPr>
        <w:pStyle w:val="ListParagraph"/>
      </w:pPr>
    </w:p>
    <w:p w:rsidR="00304662" w:rsidRDefault="0043176B" w:rsidP="00425835">
      <w:pPr>
        <w:pStyle w:val="ListParagraph"/>
        <w:numPr>
          <w:ilvl w:val="0"/>
          <w:numId w:val="3"/>
        </w:numPr>
      </w:pPr>
      <w:r>
        <w:t xml:space="preserve">What is the LCM of 10 and 12? </w:t>
      </w:r>
    </w:p>
    <w:p w:rsidR="0022166D" w:rsidRDefault="0022166D" w:rsidP="0022166D">
      <w:pPr>
        <w:pStyle w:val="ListParagraph"/>
      </w:pPr>
    </w:p>
    <w:p w:rsidR="0022166D" w:rsidRDefault="0022166D" w:rsidP="0022166D">
      <w:pPr>
        <w:pStyle w:val="ListParagraph"/>
      </w:pPr>
      <w:r>
        <w:t>A. 2</w:t>
      </w:r>
    </w:p>
    <w:p w:rsidR="0022166D" w:rsidRDefault="0022166D" w:rsidP="0022166D">
      <w:pPr>
        <w:pStyle w:val="ListParagraph"/>
      </w:pPr>
      <w:r>
        <w:t>B. 6</w:t>
      </w:r>
    </w:p>
    <w:p w:rsidR="0022166D" w:rsidRDefault="0022166D" w:rsidP="0022166D">
      <w:pPr>
        <w:pStyle w:val="ListParagraph"/>
      </w:pPr>
      <w:r>
        <w:t>C. 60</w:t>
      </w:r>
    </w:p>
    <w:p w:rsidR="0022166D" w:rsidRDefault="0022166D" w:rsidP="0022166D">
      <w:pPr>
        <w:pStyle w:val="ListParagraph"/>
      </w:pPr>
      <w:r>
        <w:t>D. 120</w:t>
      </w:r>
    </w:p>
    <w:p w:rsidR="00425835" w:rsidRDefault="00425835" w:rsidP="00425835">
      <w:pPr>
        <w:pStyle w:val="ListParagraph"/>
      </w:pPr>
    </w:p>
    <w:p w:rsidR="00114BCD" w:rsidRDefault="00114BCD" w:rsidP="00425835">
      <w:pPr>
        <w:pStyle w:val="ListParagraph"/>
      </w:pPr>
    </w:p>
    <w:p w:rsidR="00425835" w:rsidRDefault="00425835" w:rsidP="00425835">
      <w:pPr>
        <w:pStyle w:val="ListParagraph"/>
      </w:pPr>
    </w:p>
    <w:p w:rsidR="00114BCD" w:rsidRDefault="00114BCD" w:rsidP="00425835">
      <w:pPr>
        <w:pStyle w:val="ListParagraph"/>
      </w:pPr>
    </w:p>
    <w:p w:rsidR="00425835" w:rsidRDefault="00425835" w:rsidP="00425835">
      <w:pPr>
        <w:pStyle w:val="ListParagraph"/>
      </w:pPr>
    </w:p>
    <w:p w:rsidR="00425835" w:rsidRDefault="00425835" w:rsidP="00425835"/>
    <w:sectPr w:rsidR="00425835" w:rsidSect="00AA76BE"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9E6874"/>
    <w:multiLevelType w:val="hybridMultilevel"/>
    <w:tmpl w:val="1DA0D5F8"/>
    <w:lvl w:ilvl="0" w:tplc="B9CA1EF6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314277"/>
    <w:multiLevelType w:val="hybridMultilevel"/>
    <w:tmpl w:val="BDFA8FC6"/>
    <w:lvl w:ilvl="0" w:tplc="B2CA780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E694AC7"/>
    <w:multiLevelType w:val="hybridMultilevel"/>
    <w:tmpl w:val="FE4417AE"/>
    <w:lvl w:ilvl="0" w:tplc="18CEF83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DEB5C72"/>
    <w:multiLevelType w:val="hybridMultilevel"/>
    <w:tmpl w:val="2438D0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087C8B"/>
    <w:multiLevelType w:val="hybridMultilevel"/>
    <w:tmpl w:val="DCD2EFB8"/>
    <w:lvl w:ilvl="0" w:tplc="A8FAF9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2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72A6C"/>
    <w:rsid w:val="00081522"/>
    <w:rsid w:val="00114BCD"/>
    <w:rsid w:val="00136DEB"/>
    <w:rsid w:val="0022166D"/>
    <w:rsid w:val="002C7A33"/>
    <w:rsid w:val="00304662"/>
    <w:rsid w:val="003944CC"/>
    <w:rsid w:val="003D526F"/>
    <w:rsid w:val="00425835"/>
    <w:rsid w:val="0043141E"/>
    <w:rsid w:val="0043176B"/>
    <w:rsid w:val="00596B25"/>
    <w:rsid w:val="005A7F34"/>
    <w:rsid w:val="005B5EF9"/>
    <w:rsid w:val="006E47E0"/>
    <w:rsid w:val="00836A10"/>
    <w:rsid w:val="0094414B"/>
    <w:rsid w:val="00972D3F"/>
    <w:rsid w:val="00975635"/>
    <w:rsid w:val="009B1D03"/>
    <w:rsid w:val="009C585A"/>
    <w:rsid w:val="00A57449"/>
    <w:rsid w:val="00A6242D"/>
    <w:rsid w:val="00AA76BE"/>
    <w:rsid w:val="00AE0D94"/>
    <w:rsid w:val="00AF6091"/>
    <w:rsid w:val="00B52BC4"/>
    <w:rsid w:val="00D043BD"/>
    <w:rsid w:val="00D4150D"/>
    <w:rsid w:val="00D43073"/>
    <w:rsid w:val="00D72A6C"/>
    <w:rsid w:val="00DC1DB3"/>
    <w:rsid w:val="00F73299"/>
    <w:rsid w:val="00FA268E"/>
    <w:rsid w:val="00FD33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A57025DB-C2AF-4D5E-85D4-41056C6A1F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6D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72A6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2A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A6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72A6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customXml" Target="../customXml/item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AD4C545B9F4094591E038CE26C4BF65" ma:contentTypeVersion="8" ma:contentTypeDescription="Create a new document." ma:contentTypeScope="" ma:versionID="89a43d6e5e068708fae6d13aac90a1d9">
  <xsd:schema xmlns:xsd="http://www.w3.org/2001/XMLSchema" xmlns:xs="http://www.w3.org/2001/XMLSchema" xmlns:p="http://schemas.microsoft.com/office/2006/metadata/properties" xmlns:ns2="8ad88c38-0ea2-4d85-a44b-78b81d9f52e8" xmlns:ns3="00a7e039-edd8-4e1b-8465-e9289a1052d9" targetNamespace="http://schemas.microsoft.com/office/2006/metadata/properties" ma:root="true" ma:fieldsID="be36a54a4f39411048f2d14fb19ee5de" ns2:_="" ns3:_="">
    <xsd:import namespace="8ad88c38-0ea2-4d85-a44b-78b81d9f52e8"/>
    <xsd:import namespace="00a7e039-edd8-4e1b-8465-e9289a1052d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DateTaken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d88c38-0ea2-4d85-a44b-78b81d9f52e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a7e039-edd8-4e1b-8465-e9289a1052d9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2F45F61-D2DC-424C-A7AB-6BE9A43D2D76}"/>
</file>

<file path=customXml/itemProps2.xml><?xml version="1.0" encoding="utf-8"?>
<ds:datastoreItem xmlns:ds="http://schemas.openxmlformats.org/officeDocument/2006/customXml" ds:itemID="{37EF4276-8D32-49C4-B61A-494E46FC4FA4}"/>
</file>

<file path=customXml/itemProps3.xml><?xml version="1.0" encoding="utf-8"?>
<ds:datastoreItem xmlns:ds="http://schemas.openxmlformats.org/officeDocument/2006/customXml" ds:itemID="{A0DB87D0-A375-4763-B8DF-C0424FB5B61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4</Words>
  <Characters>2133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syth County School System</Company>
  <LinksUpToDate>false</LinksUpToDate>
  <CharactersWithSpaces>25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davis</dc:creator>
  <cp:keywords/>
  <dc:description/>
  <cp:lastModifiedBy>Yolanda Ledesma</cp:lastModifiedBy>
  <cp:revision>3</cp:revision>
  <cp:lastPrinted>2017-04-13T20:14:00Z</cp:lastPrinted>
  <dcterms:created xsi:type="dcterms:W3CDTF">2017-04-11T21:04:00Z</dcterms:created>
  <dcterms:modified xsi:type="dcterms:W3CDTF">2017-04-13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AD4C545B9F4094591E038CE26C4BF65</vt:lpwstr>
  </property>
</Properties>
</file>